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46E65C" w14:textId="77777777" w:rsidR="00D12852" w:rsidRPr="00AD4667" w:rsidRDefault="00D12852">
      <w:pPr>
        <w:rPr>
          <w:sz w:val="2"/>
          <w:szCs w:val="2"/>
          <w:rtl/>
          <w:lang w:bidi="fa-IR"/>
        </w:rPr>
      </w:pPr>
    </w:p>
    <w:tbl>
      <w:tblPr>
        <w:tblStyle w:val="TableGrid"/>
        <w:bidiVisual/>
        <w:tblW w:w="10810" w:type="dxa"/>
        <w:tblLook w:val="01E0" w:firstRow="1" w:lastRow="1" w:firstColumn="1" w:lastColumn="1" w:noHBand="0" w:noVBand="0"/>
      </w:tblPr>
      <w:tblGrid>
        <w:gridCol w:w="603"/>
        <w:gridCol w:w="10207"/>
      </w:tblGrid>
      <w:tr w:rsidR="00562258" w:rsidRPr="00AD4667" w14:paraId="66D07320" w14:textId="77777777" w:rsidTr="00600CC1">
        <w:trPr>
          <w:trHeight w:val="1336"/>
        </w:trPr>
        <w:tc>
          <w:tcPr>
            <w:tcW w:w="603" w:type="dxa"/>
            <w:textDirection w:val="tbRl"/>
          </w:tcPr>
          <w:p w14:paraId="58EB6DB4" w14:textId="6CF75AF1" w:rsidR="00562258" w:rsidRPr="00AD4667" w:rsidRDefault="00562258" w:rsidP="00D46336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18"/>
                <w:szCs w:val="18"/>
                <w:rtl/>
              </w:rPr>
              <w:t>درست/ نادرست</w:t>
            </w:r>
          </w:p>
        </w:tc>
        <w:tc>
          <w:tcPr>
            <w:tcW w:w="10207" w:type="dxa"/>
          </w:tcPr>
          <w:p w14:paraId="4224826E" w14:textId="3367559D" w:rsidR="00562258" w:rsidRPr="00AD4667" w:rsidRDefault="00562258" w:rsidP="00996B27">
            <w:pPr>
              <w:rPr>
                <w:rFonts w:ascii="Tahoma" w:hAnsi="Tahoma"/>
                <w:rtl/>
              </w:rPr>
            </w:pPr>
            <w:r w:rsidRPr="00AD4667">
              <w:rPr>
                <w:rFonts w:ascii="Tahoma" w:hAnsi="Tahoma" w:hint="cs"/>
                <w:rtl/>
              </w:rPr>
              <w:t xml:space="preserve">الف) </w:t>
            </w:r>
            <w:r w:rsidRPr="00AD4667">
              <w:rPr>
                <w:rFonts w:ascii="Tahoma" w:hAnsi="Tahoma"/>
                <w:rtl/>
              </w:rPr>
              <w:t>هر عدد طب</w:t>
            </w:r>
            <w:r w:rsidRPr="00AD4667">
              <w:rPr>
                <w:rFonts w:ascii="Tahoma" w:hAnsi="Tahoma" w:hint="cs"/>
                <w:rtl/>
              </w:rPr>
              <w:t>ی</w:t>
            </w:r>
            <w:r w:rsidRPr="00AD4667">
              <w:rPr>
                <w:rFonts w:ascii="Tahoma" w:hAnsi="Tahoma" w:hint="eastAsia"/>
                <w:rtl/>
              </w:rPr>
              <w:t>ع</w:t>
            </w:r>
            <w:r w:rsidRPr="00AD4667">
              <w:rPr>
                <w:rFonts w:ascii="Tahoma" w:hAnsi="Tahoma" w:hint="cs"/>
                <w:rtl/>
              </w:rPr>
              <w:t>ی</w:t>
            </w:r>
            <w:r w:rsidRPr="00AD4667">
              <w:rPr>
                <w:rFonts w:ascii="Tahoma" w:hAnsi="Tahoma"/>
                <w:rtl/>
              </w:rPr>
              <w:t xml:space="preserve"> حداقل دو شمارنده دارد. (     )</w:t>
            </w:r>
            <w:r w:rsidRPr="00AD4667">
              <w:rPr>
                <w:rFonts w:ascii="Tahoma" w:hAnsi="Tahoma" w:hint="cs"/>
                <w:rtl/>
              </w:rPr>
              <w:t xml:space="preserve">               ب) </w:t>
            </w:r>
            <w:r w:rsidRPr="00AD4667">
              <w:rPr>
                <w:rFonts w:ascii="Tahoma" w:hAnsi="Tahoma"/>
                <w:rtl/>
              </w:rPr>
              <w:t>تمام اعداد اول</w:t>
            </w:r>
            <w:r w:rsidRPr="00AD4667">
              <w:rPr>
                <w:rFonts w:ascii="Tahoma" w:hAnsi="Tahoma" w:hint="cs"/>
                <w:rtl/>
              </w:rPr>
              <w:t xml:space="preserve"> به جز 2 </w:t>
            </w:r>
            <w:r w:rsidRPr="00AD4667">
              <w:rPr>
                <w:rFonts w:ascii="Tahoma" w:hAnsi="Tahoma"/>
                <w:rtl/>
              </w:rPr>
              <w:t>، فرد هستند. (      )</w:t>
            </w:r>
          </w:p>
          <w:p w14:paraId="1441BAFC" w14:textId="3B6A5E66" w:rsidR="00562258" w:rsidRPr="00AD4667" w:rsidRDefault="003C2BAE" w:rsidP="00996B27">
            <w:pPr>
              <w:rPr>
                <w:rFonts w:ascii="Tahoma" w:hAnsi="Tahoma"/>
                <w:rtl/>
              </w:rPr>
            </w:pPr>
            <w:r>
              <w:rPr>
                <w:rFonts w:ascii="Tahoma" w:hAnsi="Tahoma" w:hint="cs"/>
                <w:rtl/>
              </w:rPr>
              <w:t>پ</w:t>
            </w:r>
            <w:r w:rsidR="00562258" w:rsidRPr="00AD4667">
              <w:rPr>
                <w:rFonts w:ascii="Tahoma" w:hAnsi="Tahoma" w:hint="cs"/>
                <w:rtl/>
              </w:rPr>
              <w:t xml:space="preserve">) هر عدد طبیعی یک عدد گویا نیز هست. (      )               </w:t>
            </w:r>
            <w:r>
              <w:rPr>
                <w:rFonts w:ascii="Tahoma" w:hAnsi="Tahoma" w:hint="cs"/>
                <w:rtl/>
              </w:rPr>
              <w:t xml:space="preserve">  ت</w:t>
            </w:r>
            <w:r w:rsidR="00562258" w:rsidRPr="00AD4667">
              <w:rPr>
                <w:rFonts w:ascii="Tahoma" w:hAnsi="Tahoma" w:hint="cs"/>
                <w:rtl/>
              </w:rPr>
              <w:t xml:space="preserve">) حاصل عبارت </w:t>
            </w:r>
            <w:r w:rsidR="00562258" w:rsidRPr="00AD4667">
              <w:rPr>
                <w:noProof/>
                <w:position w:val="-12"/>
              </w:rPr>
              <w:object w:dxaOrig="1160" w:dyaOrig="360" w14:anchorId="388508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15.75pt" o:ole="">
                  <v:imagedata r:id="rId8" o:title=""/>
                </v:shape>
                <o:OLEObject Type="Embed" ProgID="Equation.DSMT4" ShapeID="_x0000_i1025" DrawAspect="Content" ObjectID="_1793075543" r:id="rId9"/>
              </w:object>
            </w:r>
            <w:r w:rsidR="00562258" w:rsidRPr="00AD4667">
              <w:rPr>
                <w:rFonts w:hint="cs"/>
                <w:noProof/>
                <w:rtl/>
              </w:rPr>
              <w:t xml:space="preserve"> برابر صفراست. (       )</w:t>
            </w:r>
          </w:p>
          <w:p w14:paraId="189DC500" w14:textId="224E6E69" w:rsidR="003C2BAE" w:rsidRDefault="003C2BAE" w:rsidP="00996B27">
            <w:pPr>
              <w:rPr>
                <w:rFonts w:ascii="Tahoma" w:hAnsi="Tahoma"/>
                <w:rtl/>
              </w:rPr>
            </w:pPr>
            <w:r>
              <w:rPr>
                <w:rFonts w:ascii="Tahoma" w:hAnsi="Tahoma" w:hint="cs"/>
                <w:rtl/>
              </w:rPr>
              <w:t>ث</w:t>
            </w:r>
            <w:r w:rsidR="00562258" w:rsidRPr="00AD4667">
              <w:rPr>
                <w:rFonts w:ascii="Tahoma" w:hAnsi="Tahoma" w:hint="cs"/>
                <w:rtl/>
              </w:rPr>
              <w:t xml:space="preserve">) </w:t>
            </w:r>
            <w:r w:rsidR="00562258" w:rsidRPr="00AD4667">
              <w:rPr>
                <w:rFonts w:ascii="Vazirmatn" w:hAnsi="Vazirmatn"/>
                <w:rtl/>
                <w:lang w:bidi="fa-IR"/>
              </w:rPr>
              <w:t>دو عدد 63 و 49 نسبت به هم اول هستند</w:t>
            </w:r>
            <w:r w:rsidR="00562258" w:rsidRPr="00AD4667">
              <w:rPr>
                <w:rFonts w:ascii="Tahoma" w:hAnsi="Tahoma" w:hint="cs"/>
                <w:rtl/>
              </w:rPr>
              <w:t xml:space="preserve"> (      )              </w:t>
            </w:r>
            <w:r>
              <w:rPr>
                <w:rFonts w:ascii="Tahoma" w:hAnsi="Tahoma" w:hint="cs"/>
                <w:rtl/>
              </w:rPr>
              <w:t>ج</w:t>
            </w:r>
            <w:r w:rsidR="00562258" w:rsidRPr="00AD4667">
              <w:rPr>
                <w:rFonts w:ascii="Tahoma" w:hAnsi="Tahoma" w:hint="cs"/>
                <w:rtl/>
              </w:rPr>
              <w:t>)</w:t>
            </w:r>
            <w:r w:rsidR="00562258" w:rsidRPr="00AD4667">
              <w:rPr>
                <w:rFonts w:ascii="Tahoma" w:hAnsi="Tahoma" w:hint="cs"/>
                <w:rtl/>
                <w:lang w:bidi="fa-IR"/>
              </w:rPr>
              <w:t xml:space="preserve"> </w:t>
            </w:r>
            <w:r w:rsidR="00562258" w:rsidRPr="00AD4667">
              <w:rPr>
                <w:rFonts w:ascii="Tahoma" w:hAnsi="Tahoma"/>
                <w:rtl/>
                <w:lang w:bidi="fa-IR"/>
              </w:rPr>
              <w:t>معکوس عدد 5-  برابر</w:t>
            </w:r>
            <w:r w:rsidR="00562258" w:rsidRPr="00AD4667">
              <w:rPr>
                <w:rFonts w:ascii="Tahoma" w:hAnsi="Tahoma" w:hint="cs"/>
                <w:rtl/>
                <w:lang w:bidi="fa-IR"/>
              </w:rPr>
              <w:t xml:space="preserve"> 5+ است. </w:t>
            </w:r>
            <w:r w:rsidR="00562258" w:rsidRPr="00AD4667">
              <w:rPr>
                <w:rFonts w:ascii="Tahoma" w:hAnsi="Tahoma" w:hint="cs"/>
                <w:rtl/>
              </w:rPr>
              <w:t>(      )</w:t>
            </w:r>
          </w:p>
          <w:p w14:paraId="7A51C133" w14:textId="71408C27" w:rsidR="00562258" w:rsidRPr="00AD4667" w:rsidRDefault="00562258" w:rsidP="00996B27">
            <w:pPr>
              <w:rPr>
                <w:rFonts w:ascii="Tahoma" w:hAnsi="Tahoma"/>
                <w:rtl/>
                <w:lang w:bidi="fa-IR"/>
              </w:rPr>
            </w:pPr>
            <w:r w:rsidRPr="00AD4667">
              <w:rPr>
                <w:rFonts w:ascii="Tahoma" w:hAnsi="Tahoma" w:hint="cs"/>
                <w:rtl/>
              </w:rPr>
              <w:t xml:space="preserve"> </w:t>
            </w:r>
            <w:r w:rsidR="003C2BAE">
              <w:rPr>
                <w:rFonts w:ascii="Tahoma" w:hAnsi="Tahoma" w:hint="cs"/>
                <w:rtl/>
              </w:rPr>
              <w:t>چ) هر دو عدد متوالی نسبت به هم اول هستند. (       )</w:t>
            </w:r>
            <w:r w:rsidR="003C2BAE">
              <w:rPr>
                <w:rFonts w:ascii="Tahoma" w:hAnsi="Tahoma" w:hint="cs"/>
                <w:rtl/>
                <w:lang w:bidi="fa-IR"/>
              </w:rPr>
              <w:t xml:space="preserve">          خ</w:t>
            </w:r>
            <w:r w:rsidR="003C2BAE" w:rsidRPr="003C2BAE">
              <w:rPr>
                <w:rFonts w:ascii="Tahoma" w:hAnsi="Tahoma"/>
                <w:rtl/>
                <w:lang w:bidi="fa-IR"/>
              </w:rPr>
              <w:t>) کوچکتر</w:t>
            </w:r>
            <w:r w:rsidR="003C2BAE" w:rsidRPr="003C2BAE">
              <w:rPr>
                <w:rFonts w:ascii="Tahoma" w:hAnsi="Tahoma" w:hint="cs"/>
                <w:rtl/>
                <w:lang w:bidi="fa-IR"/>
              </w:rPr>
              <w:t>ی</w:t>
            </w:r>
            <w:r w:rsidR="003C2BAE" w:rsidRPr="003C2BAE">
              <w:rPr>
                <w:rFonts w:ascii="Tahoma" w:hAnsi="Tahoma" w:hint="eastAsia"/>
                <w:rtl/>
                <w:lang w:bidi="fa-IR"/>
              </w:rPr>
              <w:t>ن</w:t>
            </w:r>
            <w:r w:rsidR="003C2BAE" w:rsidRPr="003C2BAE">
              <w:rPr>
                <w:rFonts w:ascii="Tahoma" w:hAnsi="Tahoma"/>
                <w:rtl/>
                <w:lang w:bidi="fa-IR"/>
              </w:rPr>
              <w:t xml:space="preserve"> عدد مرکب عدد </w:t>
            </w:r>
            <w:r w:rsidR="003C2BAE">
              <w:rPr>
                <w:rFonts w:ascii="Tahoma" w:hAnsi="Tahoma" w:hint="cs"/>
                <w:rtl/>
                <w:lang w:bidi="fa-IR"/>
              </w:rPr>
              <w:t>4</w:t>
            </w:r>
            <w:r w:rsidR="003C2BAE" w:rsidRPr="003C2BAE">
              <w:rPr>
                <w:rFonts w:ascii="Tahoma" w:hAnsi="Tahoma"/>
                <w:rtl/>
                <w:lang w:bidi="fa-IR"/>
              </w:rPr>
              <w:t xml:space="preserve"> است.</w:t>
            </w:r>
            <w:r w:rsidR="003C2BAE">
              <w:rPr>
                <w:rFonts w:ascii="Tahoma" w:hAnsi="Tahoma" w:hint="cs"/>
                <w:rtl/>
                <w:lang w:bidi="fa-IR"/>
              </w:rPr>
              <w:t xml:space="preserve"> </w:t>
            </w:r>
            <w:r w:rsidR="003C2BAE" w:rsidRPr="00AD4667">
              <w:rPr>
                <w:rFonts w:ascii="Tahoma" w:hAnsi="Tahoma" w:hint="cs"/>
                <w:rtl/>
              </w:rPr>
              <w:t>(      )</w:t>
            </w:r>
            <w:r w:rsidR="003C2BAE" w:rsidRPr="003C2BAE">
              <w:rPr>
                <w:rFonts w:ascii="Tahoma" w:hAnsi="Tahoma"/>
                <w:rtl/>
                <w:lang w:bidi="fa-IR"/>
              </w:rPr>
              <w:t xml:space="preserve">                  </w:t>
            </w:r>
          </w:p>
        </w:tc>
      </w:tr>
      <w:tr w:rsidR="00562258" w:rsidRPr="00AD4667" w14:paraId="10B07BF4" w14:textId="77777777" w:rsidTr="00600CC1">
        <w:trPr>
          <w:trHeight w:val="1134"/>
        </w:trPr>
        <w:tc>
          <w:tcPr>
            <w:tcW w:w="603" w:type="dxa"/>
            <w:textDirection w:val="tbRl"/>
          </w:tcPr>
          <w:p w14:paraId="65DD8E41" w14:textId="13DBBDB6" w:rsidR="00562258" w:rsidRPr="00AD4667" w:rsidRDefault="00562258" w:rsidP="00D46336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20"/>
                <w:szCs w:val="20"/>
                <w:rtl/>
              </w:rPr>
              <w:t>کامل کردنی</w:t>
            </w:r>
          </w:p>
        </w:tc>
        <w:tc>
          <w:tcPr>
            <w:tcW w:w="10207" w:type="dxa"/>
          </w:tcPr>
          <w:p w14:paraId="4F981DFF" w14:textId="0858527E" w:rsidR="00562258" w:rsidRPr="00AD4667" w:rsidRDefault="00562258" w:rsidP="00D90F00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>الف) تنها عددی که معکوس ندارد</w:t>
            </w:r>
            <w:r w:rsidRPr="00AD4667">
              <w:rPr>
                <w:rtl/>
              </w:rPr>
              <w:t xml:space="preserve"> </w:t>
            </w:r>
            <w:r w:rsidRPr="00AD4667">
              <w:rPr>
                <w:rFonts w:hint="cs"/>
                <w:rtl/>
              </w:rPr>
              <w:t xml:space="preserve">عدد ............ است.                 ب) معکوس عدد </w:t>
            </w:r>
            <w:r w:rsidRPr="00AD4667">
              <w:rPr>
                <w:position w:val="-24"/>
              </w:rPr>
              <w:object w:dxaOrig="800" w:dyaOrig="639" w14:anchorId="3AC42906">
                <v:shape id="_x0000_i1026" type="#_x0000_t75" style="width:34.5pt;height:27pt" o:ole="">
                  <v:imagedata r:id="rId10" o:title=""/>
                </v:shape>
                <o:OLEObject Type="Embed" ProgID="Equation.DSMT4" ShapeID="_x0000_i1026" DrawAspect="Content" ObjectID="_1793075544" r:id="rId11"/>
              </w:object>
            </w:r>
            <w:r w:rsidRPr="00AD4667">
              <w:rPr>
                <w:rtl/>
              </w:rPr>
              <w:t xml:space="preserve"> </w:t>
            </w:r>
            <w:r w:rsidRPr="00AD4667">
              <w:rPr>
                <w:rFonts w:hint="cs"/>
                <w:rtl/>
              </w:rPr>
              <w:t>عدد ............... است.</w:t>
            </w:r>
          </w:p>
          <w:p w14:paraId="19C39D60" w14:textId="7EEAB97A" w:rsidR="00562258" w:rsidRPr="00AD4667" w:rsidRDefault="00562258" w:rsidP="00D90F00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ج) </w:t>
            </w:r>
            <w:r w:rsidR="000B126E">
              <w:rPr>
                <w:rFonts w:hint="cs"/>
                <w:rtl/>
              </w:rPr>
              <w:t>تعداد عددهای اول کوچکتر از 30 ، ......... است.</w:t>
            </w:r>
            <w:r w:rsidRPr="00AD4667">
              <w:rPr>
                <w:rFonts w:hint="cs"/>
                <w:rtl/>
              </w:rPr>
              <w:t xml:space="preserve">               د) حاصل</w:t>
            </w:r>
            <w:r w:rsidRPr="00AD4667">
              <w:rPr>
                <w:rFonts w:hint="cs"/>
                <w:rtl/>
              </w:rPr>
              <w:softHyphen/>
              <w:t>ضرب هر عدد در معکوسش برابر است با</w:t>
            </w:r>
            <w:r w:rsidRPr="00AD4667">
              <w:rPr>
                <w:rFonts w:cs="Times New Roman" w:hint="cs"/>
                <w:rtl/>
              </w:rPr>
              <w:t>..........</w:t>
            </w:r>
            <w:r w:rsidRPr="00AD4667">
              <w:rPr>
                <w:rFonts w:hint="cs"/>
                <w:rtl/>
              </w:rPr>
              <w:t xml:space="preserve">      </w:t>
            </w:r>
          </w:p>
          <w:p w14:paraId="05488FAC" w14:textId="77777777" w:rsidR="00562258" w:rsidRDefault="008409B5" w:rsidP="00D90F00">
            <w:pPr>
              <w:rPr>
                <w:rFonts w:ascii="Tahoma" w:hAnsi="Tahoma"/>
                <w:rtl/>
              </w:rPr>
            </w:pPr>
            <w:r w:rsidRPr="00AD4667">
              <w:rPr>
                <w:rFonts w:ascii="Tahoma" w:hAnsi="Tahoma" w:hint="cs"/>
                <w:rtl/>
              </w:rPr>
              <w:t xml:space="preserve">هـ </w:t>
            </w:r>
            <w:r w:rsidR="00562258" w:rsidRPr="00AD4667">
              <w:rPr>
                <w:rFonts w:ascii="Tahoma" w:hAnsi="Tahoma" w:hint="cs"/>
                <w:rtl/>
              </w:rPr>
              <w:t xml:space="preserve">) </w:t>
            </w:r>
            <w:r w:rsidR="000B126E" w:rsidRPr="000B126E">
              <w:rPr>
                <w:rFonts w:ascii="Tahoma" w:hAnsi="Tahoma"/>
                <w:rtl/>
              </w:rPr>
              <w:t>برا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/>
                <w:rtl/>
              </w:rPr>
              <w:t xml:space="preserve"> ا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نکه</w:t>
            </w:r>
            <w:r w:rsidR="000B126E" w:rsidRPr="000B126E">
              <w:rPr>
                <w:rFonts w:ascii="Tahoma" w:hAnsi="Tahoma"/>
                <w:rtl/>
              </w:rPr>
              <w:t xml:space="preserve"> بفهم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م</w:t>
            </w:r>
            <w:r w:rsidR="000B126E" w:rsidRPr="000B126E">
              <w:rPr>
                <w:rFonts w:ascii="Tahoma" w:hAnsi="Tahoma"/>
                <w:rtl/>
              </w:rPr>
              <w:t xml:space="preserve"> عددها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/>
                <w:rtl/>
              </w:rPr>
              <w:t xml:space="preserve"> کوچکتر از 120 اول اند 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ا</w:t>
            </w:r>
            <w:r w:rsidR="000B126E" w:rsidRPr="000B126E">
              <w:rPr>
                <w:rFonts w:ascii="Tahoma" w:hAnsi="Tahoma"/>
                <w:rtl/>
              </w:rPr>
              <w:t xml:space="preserve"> نه، حداکثر با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د</w:t>
            </w:r>
            <w:r w:rsidR="000B126E" w:rsidRPr="000B126E">
              <w:rPr>
                <w:rFonts w:ascii="Tahoma" w:hAnsi="Tahoma"/>
                <w:rtl/>
              </w:rPr>
              <w:t xml:space="preserve"> ......... تقس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م</w:t>
            </w:r>
            <w:r w:rsidR="000B126E" w:rsidRPr="000B126E">
              <w:rPr>
                <w:rFonts w:ascii="Tahoma" w:hAnsi="Tahoma"/>
                <w:rtl/>
              </w:rPr>
              <w:t xml:space="preserve"> انجام ده</w:t>
            </w:r>
            <w:r w:rsidR="000B126E" w:rsidRPr="000B126E">
              <w:rPr>
                <w:rFonts w:ascii="Tahoma" w:hAnsi="Tahoma" w:hint="cs"/>
                <w:rtl/>
              </w:rPr>
              <w:t>ی</w:t>
            </w:r>
            <w:r w:rsidR="000B126E" w:rsidRPr="000B126E">
              <w:rPr>
                <w:rFonts w:ascii="Tahoma" w:hAnsi="Tahoma" w:hint="eastAsia"/>
                <w:rtl/>
              </w:rPr>
              <w:t>م</w:t>
            </w:r>
            <w:r w:rsidR="000B126E" w:rsidRPr="000B126E">
              <w:rPr>
                <w:rFonts w:ascii="Tahoma" w:hAnsi="Tahoma"/>
                <w:rtl/>
              </w:rPr>
              <w:t>.</w:t>
            </w:r>
          </w:p>
          <w:p w14:paraId="430AA1FA" w14:textId="73E57EF6" w:rsidR="003C2BAE" w:rsidRPr="00AD4667" w:rsidRDefault="003C2BAE" w:rsidP="00D90F00">
            <w:pPr>
              <w:rPr>
                <w:rFonts w:ascii="Tahoma" w:hAnsi="Tahoma"/>
                <w:rtl/>
              </w:rPr>
            </w:pPr>
            <w:r>
              <w:rPr>
                <w:rFonts w:ascii="Tahoma" w:hAnsi="Tahoma" w:hint="cs"/>
                <w:rtl/>
              </w:rPr>
              <w:t xml:space="preserve">و) </w:t>
            </w:r>
            <w:r w:rsidRPr="003C2BAE">
              <w:rPr>
                <w:rFonts w:ascii="Tahoma" w:hAnsi="Tahoma"/>
                <w:rtl/>
              </w:rPr>
              <w:t>هر عدد طب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ع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/>
                <w:rtl/>
              </w:rPr>
              <w:t xml:space="preserve"> را که بتوان به صورت حاصلضرب دو عدد طب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ع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/>
                <w:rtl/>
              </w:rPr>
              <w:t xml:space="preserve"> بزرگتر از 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ک</w:t>
            </w:r>
            <w:r w:rsidRPr="003C2BAE">
              <w:rPr>
                <w:rFonts w:ascii="Tahoma" w:hAnsi="Tahoma"/>
                <w:rtl/>
              </w:rPr>
              <w:t xml:space="preserve"> نوشت عدد </w:t>
            </w:r>
            <w:r>
              <w:rPr>
                <w:rFonts w:ascii="Tahoma" w:hAnsi="Tahoma" w:hint="cs"/>
                <w:rtl/>
              </w:rPr>
              <w:t>...................</w:t>
            </w:r>
            <w:r w:rsidRPr="003C2BAE">
              <w:rPr>
                <w:rFonts w:ascii="Tahoma" w:hAnsi="Tahoma"/>
                <w:rtl/>
              </w:rPr>
              <w:t xml:space="preserve"> م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/>
                <w:rtl/>
              </w:rPr>
              <w:t xml:space="preserve"> نام</w:t>
            </w:r>
            <w:r w:rsidRPr="003C2BAE">
              <w:rPr>
                <w:rFonts w:ascii="Tahoma" w:hAnsi="Tahoma" w:hint="cs"/>
                <w:rtl/>
              </w:rPr>
              <w:t>ی</w:t>
            </w:r>
            <w:r w:rsidRPr="003C2BAE">
              <w:rPr>
                <w:rFonts w:ascii="Tahoma" w:hAnsi="Tahoma" w:hint="eastAsia"/>
                <w:rtl/>
              </w:rPr>
              <w:t>م</w:t>
            </w:r>
            <w:r w:rsidRPr="003C2BAE">
              <w:rPr>
                <w:rFonts w:ascii="Tahoma" w:hAnsi="Tahoma"/>
                <w:rtl/>
              </w:rPr>
              <w:t>.</w:t>
            </w:r>
          </w:p>
        </w:tc>
      </w:tr>
      <w:tr w:rsidR="00562258" w:rsidRPr="00AD4667" w14:paraId="0708905C" w14:textId="77777777" w:rsidTr="00600CC1">
        <w:trPr>
          <w:trHeight w:val="1134"/>
        </w:trPr>
        <w:tc>
          <w:tcPr>
            <w:tcW w:w="603" w:type="dxa"/>
            <w:textDirection w:val="tbRl"/>
          </w:tcPr>
          <w:p w14:paraId="5D90064C" w14:textId="4FAD0439" w:rsidR="00562258" w:rsidRPr="00AD4667" w:rsidRDefault="00562258" w:rsidP="00D46336">
            <w:pPr>
              <w:ind w:left="113" w:right="113"/>
              <w:jc w:val="center"/>
              <w:rPr>
                <w:rtl/>
              </w:rPr>
            </w:pPr>
            <w:r w:rsidRPr="00F12985">
              <w:rPr>
                <w:rFonts w:hint="cs"/>
                <w:sz w:val="20"/>
                <w:szCs w:val="20"/>
                <w:rtl/>
              </w:rPr>
              <w:t>چهارگزینه ای</w:t>
            </w:r>
          </w:p>
        </w:tc>
        <w:tc>
          <w:tcPr>
            <w:tcW w:w="10207" w:type="dxa"/>
          </w:tcPr>
          <w:p w14:paraId="631761B7" w14:textId="27E38195" w:rsidR="00562258" w:rsidRPr="00AD4667" w:rsidRDefault="00562258" w:rsidP="00537A71">
            <w:pPr>
              <w:spacing w:line="360" w:lineRule="auto"/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الف) کدام عدد گویا </w:t>
            </w:r>
            <w:r w:rsidRPr="00AD4667">
              <w:rPr>
                <w:rFonts w:hint="cs"/>
                <w:u w:val="single"/>
                <w:rtl/>
              </w:rPr>
              <w:t>نیست</w:t>
            </w:r>
            <w:r w:rsidRPr="00AD4667">
              <w:rPr>
                <w:rFonts w:hint="cs"/>
                <w:rtl/>
              </w:rPr>
              <w:t>؟</w:t>
            </w:r>
            <w:r w:rsidR="00E27157">
              <w:rPr>
                <w:rFonts w:hint="cs"/>
                <w:rtl/>
              </w:rPr>
              <w:t xml:space="preserve">     </w:t>
            </w:r>
            <w:r w:rsidRPr="00AD4667">
              <w:rPr>
                <w:rFonts w:hint="cs"/>
                <w:rtl/>
              </w:rPr>
              <w:t xml:space="preserve"> 1) </w:t>
            </w:r>
            <w:r w:rsidRPr="00AD4667">
              <w:rPr>
                <w:position w:val="-8"/>
              </w:rPr>
              <w:object w:dxaOrig="400" w:dyaOrig="400" w14:anchorId="1266A133">
                <v:shape id="_x0000_i1027" type="#_x0000_t75" style="width:19.5pt;height:19.5pt" o:ole="">
                  <v:imagedata r:id="rId12" o:title=""/>
                </v:shape>
                <o:OLEObject Type="Embed" ProgID="Equation.DSMT4" ShapeID="_x0000_i1027" DrawAspect="Content" ObjectID="_1793075545" r:id="rId13"/>
              </w:object>
            </w:r>
            <w:r w:rsidRPr="00AD4667">
              <w:rPr>
                <w:rFonts w:hint="cs"/>
                <w:rtl/>
              </w:rPr>
              <w:t xml:space="preserve">                        2) </w:t>
            </w:r>
            <w:r w:rsidRPr="00AD4667">
              <w:rPr>
                <w:position w:val="-6"/>
              </w:rPr>
              <w:object w:dxaOrig="700" w:dyaOrig="300" w14:anchorId="0642E916">
                <v:shape id="_x0000_i1028" type="#_x0000_t75" style="width:36.75pt;height:15pt" o:ole="">
                  <v:imagedata r:id="rId14" o:title=""/>
                </v:shape>
                <o:OLEObject Type="Embed" ProgID="Equation.DSMT4" ShapeID="_x0000_i1028" DrawAspect="Content" ObjectID="_1793075546" r:id="rId15"/>
              </w:object>
            </w:r>
            <w:r w:rsidRPr="00AD4667">
              <w:rPr>
                <w:rFonts w:hint="cs"/>
                <w:rtl/>
              </w:rPr>
              <w:t xml:space="preserve">                            3) </w:t>
            </w:r>
            <w:r w:rsidRPr="00AD4667">
              <w:rPr>
                <w:position w:val="-8"/>
              </w:rPr>
              <w:object w:dxaOrig="420" w:dyaOrig="400" w14:anchorId="4FF4B660">
                <v:shape id="_x0000_i1029" type="#_x0000_t75" style="width:22.5pt;height:19.5pt" o:ole="">
                  <v:imagedata r:id="rId16" o:title=""/>
                </v:shape>
                <o:OLEObject Type="Embed" ProgID="Equation.DSMT4" ShapeID="_x0000_i1029" DrawAspect="Content" ObjectID="_1793075547" r:id="rId17"/>
              </w:object>
            </w:r>
            <w:r w:rsidRPr="00AD4667">
              <w:rPr>
                <w:rFonts w:hint="cs"/>
                <w:rtl/>
              </w:rPr>
              <w:t xml:space="preserve">                            4) </w:t>
            </w:r>
            <w:r w:rsidRPr="00AD4667">
              <w:rPr>
                <w:position w:val="-6"/>
              </w:rPr>
              <w:object w:dxaOrig="380" w:dyaOrig="279" w14:anchorId="7A05625A">
                <v:shape id="_x0000_i1030" type="#_x0000_t75" style="width:19.5pt;height:14.25pt" o:ole="">
                  <v:imagedata r:id="rId18" o:title=""/>
                </v:shape>
                <o:OLEObject Type="Embed" ProgID="Equation.DSMT4" ShapeID="_x0000_i1030" DrawAspect="Content" ObjectID="_1793075548" r:id="rId19"/>
              </w:object>
            </w:r>
          </w:p>
          <w:p w14:paraId="3C3001A6" w14:textId="5B4664C0" w:rsidR="00562258" w:rsidRDefault="00562258" w:rsidP="00537A71">
            <w:pPr>
              <w:spacing w:line="360" w:lineRule="auto"/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 xml:space="preserve">ب) حاصل عبارت </w:t>
            </w:r>
            <w:r w:rsidR="00E27157" w:rsidRPr="00AD4667">
              <w:rPr>
                <w:position w:val="-28"/>
              </w:rPr>
              <w:object w:dxaOrig="1100" w:dyaOrig="720" w14:anchorId="10775490">
                <v:shape id="_x0000_i1031" type="#_x0000_t75" style="width:56.25pt;height:36.75pt" o:ole="">
                  <v:imagedata r:id="rId20" o:title=""/>
                </v:shape>
                <o:OLEObject Type="Embed" ProgID="Equation.DSMT4" ShapeID="_x0000_i1031" DrawAspect="Content" ObjectID="_1793075549" r:id="rId21"/>
              </w:object>
            </w:r>
            <w:r w:rsidRPr="00AD4667">
              <w:rPr>
                <w:rFonts w:hint="cs"/>
                <w:rtl/>
              </w:rPr>
              <w:t xml:space="preserve">کدام گزینه است؟      </w:t>
            </w:r>
            <w:r w:rsidR="00E27157">
              <w:rPr>
                <w:rFonts w:hint="cs"/>
                <w:rtl/>
              </w:rPr>
              <w:t>1</w:t>
            </w:r>
            <w:r w:rsidRPr="00AD4667">
              <w:rPr>
                <w:rFonts w:hint="cs"/>
                <w:rtl/>
              </w:rPr>
              <w:t xml:space="preserve">) </w:t>
            </w:r>
            <w:r w:rsidR="00E82E8E" w:rsidRPr="00AD4667">
              <w:rPr>
                <w:position w:val="-22"/>
              </w:rPr>
              <w:object w:dxaOrig="440" w:dyaOrig="580" w14:anchorId="0513A867">
                <v:shape id="_x0000_i1032" type="#_x0000_t75" style="width:22.5pt;height:29.25pt" o:ole="">
                  <v:imagedata r:id="rId22" o:title=""/>
                </v:shape>
                <o:OLEObject Type="Embed" ProgID="Equation.DSMT4" ShapeID="_x0000_i1032" DrawAspect="Content" ObjectID="_1793075550" r:id="rId23"/>
              </w:object>
            </w:r>
            <w:r w:rsidRPr="00AD4667">
              <w:rPr>
                <w:rFonts w:hint="cs"/>
                <w:rtl/>
              </w:rPr>
              <w:t xml:space="preserve">               2) </w:t>
            </w:r>
            <w:r w:rsidR="00E82E8E" w:rsidRPr="00AD4667">
              <w:rPr>
                <w:position w:val="-22"/>
              </w:rPr>
              <w:object w:dxaOrig="279" w:dyaOrig="580" w14:anchorId="5E3039E1">
                <v:shape id="_x0000_i1033" type="#_x0000_t75" style="width:14.25pt;height:29.25pt" o:ole="">
                  <v:imagedata r:id="rId24" o:title=""/>
                </v:shape>
                <o:OLEObject Type="Embed" ProgID="Equation.DSMT4" ShapeID="_x0000_i1033" DrawAspect="Content" ObjectID="_1793075551" r:id="rId25"/>
              </w:object>
            </w:r>
            <w:r w:rsidRPr="00AD4667">
              <w:rPr>
                <w:rFonts w:hint="cs"/>
                <w:rtl/>
              </w:rPr>
              <w:t xml:space="preserve">                3) </w:t>
            </w:r>
            <w:r w:rsidR="00E27157" w:rsidRPr="00AD4667">
              <w:rPr>
                <w:position w:val="-28"/>
              </w:rPr>
              <w:object w:dxaOrig="499" w:dyaOrig="720" w14:anchorId="7B294AFF">
                <v:shape id="_x0000_i1034" type="#_x0000_t75" style="width:24pt;height:33pt" o:ole="">
                  <v:imagedata r:id="rId26" o:title=""/>
                </v:shape>
                <o:OLEObject Type="Embed" ProgID="Equation.DSMT4" ShapeID="_x0000_i1034" DrawAspect="Content" ObjectID="_1793075552" r:id="rId27"/>
              </w:object>
            </w:r>
            <w:r w:rsidRPr="00AD4667">
              <w:rPr>
                <w:rFonts w:hint="cs"/>
                <w:rtl/>
              </w:rPr>
              <w:t xml:space="preserve">             4) </w:t>
            </w:r>
            <w:r w:rsidR="00E27157" w:rsidRPr="00AD4667">
              <w:rPr>
                <w:position w:val="-28"/>
              </w:rPr>
              <w:object w:dxaOrig="660" w:dyaOrig="720" w14:anchorId="7A2F05CE">
                <v:shape id="_x0000_i1035" type="#_x0000_t75" style="width:30.75pt;height:33.75pt" o:ole="">
                  <v:imagedata r:id="rId28" o:title=""/>
                </v:shape>
                <o:OLEObject Type="Embed" ProgID="Equation.DSMT4" ShapeID="_x0000_i1035" DrawAspect="Content" ObjectID="_1793075553" r:id="rId29"/>
              </w:object>
            </w:r>
          </w:p>
          <w:p w14:paraId="650BEE0F" w14:textId="513E6E7B" w:rsidR="00031911" w:rsidRPr="00AD4667" w:rsidRDefault="00031911" w:rsidP="00031911">
            <w:pPr>
              <w:spacing w:line="360" w:lineRule="auto"/>
              <w:rPr>
                <w:rtl/>
              </w:rPr>
            </w:pPr>
            <w:r>
              <w:rPr>
                <w:rFonts w:hint="cs"/>
                <w:rtl/>
              </w:rPr>
              <w:t>ج</w:t>
            </w:r>
            <w:r w:rsidRPr="00AD4667">
              <w:rPr>
                <w:rFonts w:hint="cs"/>
                <w:rtl/>
              </w:rPr>
              <w:t xml:space="preserve">) </w:t>
            </w:r>
            <w:r w:rsidR="000B126E" w:rsidRPr="000B126E">
              <w:rPr>
                <w:rtl/>
              </w:rPr>
              <w:t xml:space="preserve">کدام عدد </w:t>
            </w:r>
            <w:r w:rsidR="000B126E">
              <w:rPr>
                <w:rFonts w:hint="cs"/>
                <w:rtl/>
              </w:rPr>
              <w:t xml:space="preserve"> </w:t>
            </w:r>
            <w:r w:rsidR="000B126E" w:rsidRPr="000B126E">
              <w:rPr>
                <w:rtl/>
              </w:rPr>
              <w:t xml:space="preserve">نسبت به 24 اول </w:t>
            </w:r>
            <w:r w:rsidR="000B126E" w:rsidRPr="000B126E">
              <w:rPr>
                <w:u w:val="single"/>
                <w:rtl/>
              </w:rPr>
              <w:t>ن</w:t>
            </w:r>
            <w:r w:rsidR="000B126E" w:rsidRPr="000B126E">
              <w:rPr>
                <w:rFonts w:hint="cs"/>
                <w:u w:val="single"/>
                <w:rtl/>
              </w:rPr>
              <w:t>ی</w:t>
            </w:r>
            <w:r w:rsidR="000B126E" w:rsidRPr="000B126E">
              <w:rPr>
                <w:rFonts w:hint="eastAsia"/>
                <w:u w:val="single"/>
                <w:rtl/>
              </w:rPr>
              <w:t>ست</w:t>
            </w:r>
            <w:r w:rsidR="000B126E" w:rsidRPr="000B126E">
              <w:rPr>
                <w:rFonts w:hint="eastAsia"/>
                <w:rtl/>
              </w:rPr>
              <w:t>؟</w:t>
            </w:r>
            <w:r w:rsidR="000B126E">
              <w:rPr>
                <w:rFonts w:hint="cs"/>
                <w:rtl/>
              </w:rPr>
              <w:t xml:space="preserve">           </w:t>
            </w:r>
            <w:r w:rsidRPr="00AD4667">
              <w:rPr>
                <w:rFonts w:hint="cs"/>
                <w:rtl/>
              </w:rPr>
              <w:t xml:space="preserve">1) </w:t>
            </w:r>
            <w:r w:rsidR="000B126E" w:rsidRPr="000B126E">
              <w:rPr>
                <w:rtl/>
              </w:rPr>
              <w:t>25</w:t>
            </w:r>
            <w:r w:rsidRPr="00AD4667">
              <w:rPr>
                <w:rFonts w:hint="cs"/>
                <w:rtl/>
              </w:rPr>
              <w:t xml:space="preserve">                   2) </w:t>
            </w:r>
            <w:r w:rsidR="000B126E" w:rsidRPr="000B126E">
              <w:rPr>
                <w:rtl/>
              </w:rPr>
              <w:t>1</w:t>
            </w:r>
            <w:r w:rsidRPr="00AD4667">
              <w:rPr>
                <w:rFonts w:hint="cs"/>
                <w:rtl/>
              </w:rPr>
              <w:t xml:space="preserve">                        3) </w:t>
            </w:r>
            <w:r w:rsidR="000B126E" w:rsidRPr="000B126E">
              <w:rPr>
                <w:rtl/>
              </w:rPr>
              <w:t>36</w:t>
            </w:r>
            <w:r w:rsidRPr="00AD4667">
              <w:rPr>
                <w:rFonts w:hint="cs"/>
                <w:rtl/>
              </w:rPr>
              <w:t xml:space="preserve">                                  4) </w:t>
            </w:r>
            <w:r w:rsidR="000B126E" w:rsidRPr="000B126E">
              <w:rPr>
                <w:rtl/>
              </w:rPr>
              <w:t>13</w:t>
            </w:r>
          </w:p>
          <w:p w14:paraId="076E0972" w14:textId="402CCCCB" w:rsidR="00562258" w:rsidRPr="00AD4667" w:rsidRDefault="00031911" w:rsidP="00D90F00">
            <w:pPr>
              <w:rPr>
                <w:rtl/>
              </w:rPr>
            </w:pPr>
            <w:r>
              <w:rPr>
                <w:rFonts w:hint="cs"/>
                <w:rtl/>
              </w:rPr>
              <w:t>د</w:t>
            </w:r>
            <w:r w:rsidR="00562258" w:rsidRPr="00AD4667">
              <w:rPr>
                <w:rFonts w:hint="cs"/>
                <w:rtl/>
              </w:rPr>
              <w:t>)در روش غربال  برای مضارب 3 دومین عددی که برای اولین بار خط می خورد چند است؟</w:t>
            </w:r>
          </w:p>
          <w:p w14:paraId="283A0CD6" w14:textId="43C1FD7F" w:rsidR="00562258" w:rsidRPr="00AD4667" w:rsidRDefault="00562258" w:rsidP="00031911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 1) 9                                   2) 12                                      3) 15                               4) 21</w:t>
            </w:r>
          </w:p>
        </w:tc>
      </w:tr>
      <w:tr w:rsidR="00562258" w:rsidRPr="00AD4667" w14:paraId="00833665" w14:textId="77777777" w:rsidTr="00600CC1">
        <w:trPr>
          <w:trHeight w:val="1054"/>
        </w:trPr>
        <w:tc>
          <w:tcPr>
            <w:tcW w:w="603" w:type="dxa"/>
          </w:tcPr>
          <w:p w14:paraId="6E96D48A" w14:textId="106C26A5" w:rsidR="00562258" w:rsidRPr="00AD4667" w:rsidRDefault="00562258" w:rsidP="00AD0171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1</w:t>
            </w:r>
          </w:p>
        </w:tc>
        <w:tc>
          <w:tcPr>
            <w:tcW w:w="10207" w:type="dxa"/>
          </w:tcPr>
          <w:p w14:paraId="2B649809" w14:textId="77777777" w:rsidR="00562258" w:rsidRPr="00AD4667" w:rsidRDefault="00562258" w:rsidP="00D46D90">
            <w:pPr>
              <w:rPr>
                <w:rtl/>
              </w:rPr>
            </w:pPr>
            <w:r w:rsidRPr="00AD4667">
              <w:rPr>
                <w:rFonts w:hint="cs"/>
                <w:rtl/>
              </w:rPr>
              <w:t>کسرهای زیر را به ساده</w:t>
            </w:r>
            <w:r w:rsidRPr="00AD4667">
              <w:rPr>
                <w:rFonts w:hint="cs"/>
                <w:rtl/>
              </w:rPr>
              <w:softHyphen/>
              <w:t>ترین شکل بنویسید.</w:t>
            </w:r>
          </w:p>
          <w:p w14:paraId="492CE0C6" w14:textId="0CAB4C5E" w:rsidR="00562258" w:rsidRPr="00AD4667" w:rsidRDefault="00562258" w:rsidP="005E1D96">
            <w:pPr>
              <w:tabs>
                <w:tab w:val="left" w:pos="3565"/>
                <w:tab w:val="left" w:pos="7480"/>
              </w:tabs>
              <w:rPr>
                <w:rtl/>
              </w:rPr>
            </w:pPr>
            <w:r w:rsidRPr="00AD4667">
              <w:rPr>
                <w:rtl/>
              </w:rPr>
              <w:tab/>
            </w:r>
            <w:r w:rsidR="00E27157">
              <w:rPr>
                <w:rFonts w:hint="cs"/>
                <w:rtl/>
              </w:rPr>
              <w:t xml:space="preserve">   </w:t>
            </w:r>
            <w:r w:rsidR="00AA23C6" w:rsidRPr="00AD4667">
              <w:rPr>
                <w:position w:val="-32"/>
              </w:rPr>
              <w:object w:dxaOrig="1740" w:dyaOrig="800" w14:anchorId="161DFD94">
                <v:shape id="_x0000_i1036" type="#_x0000_t75" style="width:83.25pt;height:38.25pt" o:ole="">
                  <v:imagedata r:id="rId30" o:title=""/>
                </v:shape>
                <o:OLEObject Type="Embed" ProgID="Equation.DSMT4" ShapeID="_x0000_i1036" DrawAspect="Content" ObjectID="_1793075554" r:id="rId31"/>
              </w:object>
            </w:r>
            <w:r w:rsidRPr="00AD4667">
              <w:rPr>
                <w:rtl/>
              </w:rPr>
              <w:t xml:space="preserve"> </w:t>
            </w:r>
            <w:r w:rsidR="00E27157">
              <w:rPr>
                <w:rFonts w:hint="cs"/>
                <w:rtl/>
              </w:rPr>
              <w:t xml:space="preserve">                                            </w:t>
            </w:r>
            <w:r w:rsidRPr="00AD4667">
              <w:rPr>
                <w:rtl/>
              </w:rPr>
              <w:tab/>
            </w:r>
            <w:r w:rsidRPr="00AD4667">
              <w:rPr>
                <w:rFonts w:hint="cs"/>
                <w:rtl/>
              </w:rPr>
              <w:t xml:space="preserve">          </w:t>
            </w:r>
            <w:r w:rsidR="00AA23C6" w:rsidRPr="00AD4667">
              <w:rPr>
                <w:position w:val="-24"/>
              </w:rPr>
              <w:object w:dxaOrig="1180" w:dyaOrig="639" w14:anchorId="1795C90C">
                <v:shape id="_x0000_i1037" type="#_x0000_t75" style="width:56.25pt;height:30pt" o:ole="">
                  <v:imagedata r:id="rId32" o:title=""/>
                </v:shape>
                <o:OLEObject Type="Embed" ProgID="Equation.DSMT4" ShapeID="_x0000_i1037" DrawAspect="Content" ObjectID="_1793075555" r:id="rId33"/>
              </w:object>
            </w:r>
            <w:r w:rsidRPr="00AD4667">
              <w:rPr>
                <w:rtl/>
              </w:rPr>
              <w:t xml:space="preserve"> </w:t>
            </w:r>
          </w:p>
        </w:tc>
      </w:tr>
      <w:tr w:rsidR="00562258" w:rsidRPr="00AD4667" w14:paraId="66EB3852" w14:textId="77777777" w:rsidTr="00600CC1">
        <w:trPr>
          <w:trHeight w:val="2601"/>
        </w:trPr>
        <w:tc>
          <w:tcPr>
            <w:tcW w:w="603" w:type="dxa"/>
          </w:tcPr>
          <w:p w14:paraId="547D0EFB" w14:textId="1E14B274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2</w:t>
            </w:r>
          </w:p>
        </w:tc>
        <w:tc>
          <w:tcPr>
            <w:tcW w:w="10207" w:type="dxa"/>
          </w:tcPr>
          <w:p w14:paraId="5CB48D52" w14:textId="77777777" w:rsidR="00562258" w:rsidRPr="00AD4667" w:rsidRDefault="00562258" w:rsidP="00D46D90">
            <w:pPr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>حاصل عبارت</w:t>
            </w:r>
            <w:r w:rsidRPr="00AD4667">
              <w:rPr>
                <w:rFonts w:hint="cs"/>
                <w:rtl/>
              </w:rPr>
              <w:softHyphen/>
              <w:t>های زیر را بدست آورید.</w:t>
            </w:r>
          </w:p>
          <w:p w14:paraId="7A485C25" w14:textId="24C3E149" w:rsidR="00562258" w:rsidRPr="00AD4667" w:rsidRDefault="00562258" w:rsidP="00562258">
            <w:pPr>
              <w:tabs>
                <w:tab w:val="left" w:pos="6955"/>
              </w:tabs>
              <w:jc w:val="right"/>
              <w:rPr>
                <w:rtl/>
                <w:lang w:bidi="fa-IR"/>
              </w:rPr>
            </w:pPr>
            <w:r w:rsidRPr="00AD4667">
              <w:rPr>
                <w:rFonts w:hint="cs"/>
                <w:rtl/>
                <w:lang w:bidi="fa-IR"/>
              </w:rPr>
              <w:t xml:space="preserve">                                                  </w:t>
            </w:r>
            <w:r w:rsidRPr="00AD4667">
              <w:rPr>
                <w:position w:val="-6"/>
              </w:rPr>
              <w:object w:dxaOrig="1920" w:dyaOrig="279" w14:anchorId="269B7F4E">
                <v:shape id="_x0000_i1038" type="#_x0000_t75" style="width:96pt;height:14.25pt" o:ole="">
                  <v:imagedata r:id="rId34" o:title=""/>
                </v:shape>
                <o:OLEObject Type="Embed" ProgID="Equation.DSMT4" ShapeID="_x0000_i1038" DrawAspect="Content" ObjectID="_1793075556" r:id="rId35"/>
              </w:object>
            </w:r>
            <w:r w:rsidRPr="00AD4667">
              <w:rPr>
                <w:rtl/>
                <w:lang w:bidi="fa-IR"/>
              </w:rPr>
              <w:tab/>
            </w:r>
            <w:r w:rsidRPr="00AD4667">
              <w:rPr>
                <w:rFonts w:hint="cs"/>
                <w:rtl/>
                <w:lang w:bidi="fa-IR"/>
              </w:rPr>
              <w:t xml:space="preserve">       </w:t>
            </w:r>
            <w:r w:rsidRPr="00AD4667">
              <w:rPr>
                <w:rtl/>
                <w:lang w:bidi="fa-IR"/>
              </w:rPr>
              <w:t xml:space="preserve"> </w:t>
            </w:r>
            <w:r w:rsidR="00646A66" w:rsidRPr="00AD4667">
              <w:rPr>
                <w:position w:val="-6"/>
              </w:rPr>
              <w:object w:dxaOrig="2480" w:dyaOrig="279" w14:anchorId="79F9C1D4">
                <v:shape id="_x0000_i1039" type="#_x0000_t75" style="width:124.5pt;height:14.25pt" o:ole="">
                  <v:imagedata r:id="rId36" o:title=""/>
                </v:shape>
                <o:OLEObject Type="Embed" ProgID="Equation.DSMT4" ShapeID="_x0000_i1039" DrawAspect="Content" ObjectID="_1793075557" r:id="rId37"/>
              </w:object>
            </w:r>
          </w:p>
          <w:p w14:paraId="4503ED87" w14:textId="77777777" w:rsidR="00562258" w:rsidRPr="00031911" w:rsidRDefault="00562258" w:rsidP="00D46D90">
            <w:pPr>
              <w:rPr>
                <w:sz w:val="16"/>
                <w:szCs w:val="16"/>
                <w:rtl/>
              </w:rPr>
            </w:pPr>
          </w:p>
          <w:p w14:paraId="42BC3813" w14:textId="4BA40DE1" w:rsidR="00562258" w:rsidRPr="00AD4667" w:rsidRDefault="00562258" w:rsidP="00711BD3">
            <w:pPr>
              <w:tabs>
                <w:tab w:val="left" w:pos="6790"/>
              </w:tabs>
              <w:jc w:val="right"/>
              <w:rPr>
                <w:rtl/>
                <w:lang w:bidi="fa-IR"/>
              </w:rPr>
            </w:pPr>
            <w:r w:rsidRPr="00AD4667">
              <w:rPr>
                <w:rFonts w:hint="cs"/>
                <w:rtl/>
              </w:rPr>
              <w:t xml:space="preserve">                                                 </w:t>
            </w:r>
            <w:r w:rsidRPr="00AD4667">
              <w:rPr>
                <w:position w:val="-24"/>
              </w:rPr>
              <w:object w:dxaOrig="1920" w:dyaOrig="639" w14:anchorId="72AFE769">
                <v:shape id="_x0000_i1040" type="#_x0000_t75" style="width:96pt;height:32.25pt" o:ole="">
                  <v:imagedata r:id="rId38" o:title=""/>
                </v:shape>
                <o:OLEObject Type="Embed" ProgID="Equation.DSMT4" ShapeID="_x0000_i1040" DrawAspect="Content" ObjectID="_1793075558" r:id="rId39"/>
              </w:object>
            </w:r>
            <w:r w:rsidR="00711BD3">
              <w:t xml:space="preserve">  </w:t>
            </w:r>
            <w:r w:rsidR="00711BD3" w:rsidRPr="00AD4667">
              <w:rPr>
                <w:position w:val="-14"/>
                <w:lang w:bidi="fa-IR"/>
              </w:rPr>
              <w:object w:dxaOrig="2200" w:dyaOrig="440" w14:anchorId="456BBB80">
                <v:shape id="_x0000_i1041" type="#_x0000_t75" style="width:110.25pt;height:22.5pt" o:ole="">
                  <v:imagedata r:id="rId40" o:title=""/>
                </v:shape>
                <o:OLEObject Type="Embed" ProgID="Equation.DSMT4" ShapeID="_x0000_i1041" DrawAspect="Content" ObjectID="_1793075559" r:id="rId41"/>
              </w:object>
            </w:r>
            <w:r w:rsidR="00711BD3">
              <w:t xml:space="preserve">                                                     </w:t>
            </w:r>
          </w:p>
          <w:p w14:paraId="49BFF72F" w14:textId="77777777" w:rsidR="00562258" w:rsidRPr="00E27157" w:rsidRDefault="00562258" w:rsidP="00776FC2">
            <w:pPr>
              <w:tabs>
                <w:tab w:val="left" w:pos="6790"/>
              </w:tabs>
              <w:rPr>
                <w:sz w:val="16"/>
                <w:szCs w:val="16"/>
                <w:rtl/>
                <w:lang w:bidi="fa-IR"/>
              </w:rPr>
            </w:pPr>
          </w:p>
          <w:p w14:paraId="351E1C64" w14:textId="783AF35F" w:rsidR="00562258" w:rsidRPr="00AD4667" w:rsidRDefault="00711BD3" w:rsidP="00562258">
            <w:pPr>
              <w:tabs>
                <w:tab w:val="left" w:pos="6295"/>
              </w:tabs>
              <w:jc w:val="right"/>
              <w:rPr>
                <w:rtl/>
                <w:lang w:bidi="fa-IR"/>
              </w:rPr>
            </w:pPr>
            <w:r w:rsidRPr="00AD4667">
              <w:rPr>
                <w:position w:val="-24"/>
              </w:rPr>
              <w:object w:dxaOrig="2100" w:dyaOrig="639" w14:anchorId="79B5C36F">
                <v:shape id="_x0000_i1042" type="#_x0000_t75" style="width:105pt;height:32.25pt" o:ole="">
                  <v:imagedata r:id="rId42" o:title=""/>
                </v:shape>
                <o:OLEObject Type="Embed" ProgID="Equation.DSMT4" ShapeID="_x0000_i1042" DrawAspect="Content" ObjectID="_1793075560" r:id="rId43"/>
              </w:object>
            </w:r>
            <w:r>
              <w:rPr>
                <w:rFonts w:hint="cs"/>
                <w:rtl/>
                <w:lang w:bidi="fa-IR"/>
              </w:rPr>
              <w:t xml:space="preserve">  </w:t>
            </w:r>
          </w:p>
        </w:tc>
      </w:tr>
      <w:tr w:rsidR="00562258" w:rsidRPr="00AD4667" w14:paraId="2479DCB8" w14:textId="77777777" w:rsidTr="00600CC1">
        <w:tc>
          <w:tcPr>
            <w:tcW w:w="603" w:type="dxa"/>
          </w:tcPr>
          <w:p w14:paraId="20FAB98F" w14:textId="20191F3A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3</w:t>
            </w:r>
          </w:p>
        </w:tc>
        <w:tc>
          <w:tcPr>
            <w:tcW w:w="10207" w:type="dxa"/>
          </w:tcPr>
          <w:p w14:paraId="4DAD6F9A" w14:textId="01401C85" w:rsidR="00562258" w:rsidRPr="00F12985" w:rsidRDefault="00562258" w:rsidP="00F12985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cs"/>
                <w:rtl/>
              </w:rPr>
              <w:t xml:space="preserve">الف)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در تساوی مقابل مقدار </w:t>
            </w:r>
            <w:r w:rsidRPr="00AD4667">
              <w:rPr>
                <w:rFonts w:asciiTheme="majorBidi" w:hAnsiTheme="majorBidi" w:cstheme="majorBidi"/>
                <w:lang w:bidi="fa-IR"/>
              </w:rPr>
              <w:t>x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را بیابید.         </w:t>
            </w:r>
            <w:r w:rsidR="0076318D">
              <w:rPr>
                <w:rFonts w:ascii="Vazirmatn" w:hAnsi="Vazirmatn" w:hint="cs"/>
                <w:rtl/>
                <w:lang w:bidi="fa-IR"/>
              </w:rPr>
              <w:t xml:space="preserve">  </w:t>
            </w:r>
            <w:r w:rsidRPr="00AD4667">
              <w:rPr>
                <w:rFonts w:ascii="Vazirmatn" w:hAnsi="Vazirmatn"/>
                <w:lang w:bidi="fa-IR"/>
              </w:rPr>
              <w:t xml:space="preserve">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760" w:dyaOrig="720" w14:anchorId="4FF175B3">
                <v:shape id="_x0000_i1043" type="#_x0000_t75" style="width:32.25pt;height:32.25pt" o:ole="">
                  <v:imagedata r:id="rId44" o:title=""/>
                </v:shape>
                <o:OLEObject Type="Embed" ProgID="Equation.DSMT4" ShapeID="_x0000_i1043" DrawAspect="Content" ObjectID="_1793075561" r:id="rId45"/>
              </w:object>
            </w:r>
            <w:r w:rsidR="00F12985">
              <w:rPr>
                <w:rFonts w:ascii="Vazirmatn" w:hAnsi="Vazirmatn" w:hint="cs"/>
                <w:rtl/>
                <w:lang w:bidi="fa-IR"/>
              </w:rPr>
              <w:t xml:space="preserve">              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ب) </w:t>
            </w:r>
            <w:r w:rsidR="00F12985">
              <w:rPr>
                <w:rFonts w:ascii="Vazirmatn" w:hAnsi="Vazirmatn" w:hint="cs"/>
                <w:rtl/>
                <w:lang w:bidi="fa-IR"/>
              </w:rPr>
              <w:t>مقایسه کنید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.     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1420" w:dyaOrig="720" w14:anchorId="7D3D2ED6">
                <v:shape id="_x0000_i1044" type="#_x0000_t75" style="width:61.5pt;height:33.75pt" o:ole="">
                  <v:imagedata r:id="rId46" o:title=""/>
                </v:shape>
                <o:OLEObject Type="Embed" ProgID="Equation.DSMT4" ShapeID="_x0000_i1044" DrawAspect="Content" ObjectID="_1793075562" r:id="rId47"/>
              </w:objec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           </w:t>
            </w:r>
            <w:r w:rsidRPr="00AD4667">
              <w:rPr>
                <w:rFonts w:ascii="Vazirmatn" w:hAnsi="Vazirmatn"/>
                <w:position w:val="-28"/>
                <w:lang w:bidi="fa-IR"/>
              </w:rPr>
              <w:object w:dxaOrig="1120" w:dyaOrig="720" w14:anchorId="2F3ACDA4">
                <v:shape id="_x0000_i1045" type="#_x0000_t75" style="width:46.5pt;height:32.25pt" o:ole="">
                  <v:imagedata r:id="rId48" o:title=""/>
                </v:shape>
                <o:OLEObject Type="Embed" ProgID="Equation.DSMT4" ShapeID="_x0000_i1045" DrawAspect="Content" ObjectID="_1793075563" r:id="rId49"/>
              </w:object>
            </w:r>
          </w:p>
        </w:tc>
      </w:tr>
      <w:tr w:rsidR="00562258" w:rsidRPr="00AD4667" w14:paraId="7945B571" w14:textId="77777777" w:rsidTr="00600CC1">
        <w:trPr>
          <w:trHeight w:val="795"/>
        </w:trPr>
        <w:tc>
          <w:tcPr>
            <w:tcW w:w="603" w:type="dxa"/>
          </w:tcPr>
          <w:p w14:paraId="22576B8B" w14:textId="02F34E27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4</w:t>
            </w:r>
          </w:p>
        </w:tc>
        <w:tc>
          <w:tcPr>
            <w:tcW w:w="10207" w:type="dxa"/>
          </w:tcPr>
          <w:p w14:paraId="20C731CE" w14:textId="77777777" w:rsidR="00562258" w:rsidRPr="00AD4667" w:rsidRDefault="00562258" w:rsidP="00253E3D">
            <w:pPr>
              <w:jc w:val="both"/>
              <w:rPr>
                <w:rtl/>
                <w:lang w:bidi="fa-IR"/>
              </w:rPr>
            </w:pPr>
            <w:r w:rsidRPr="00AD4667">
              <w:rPr>
                <w:rtl/>
                <w:lang w:bidi="fa-IR"/>
              </w:rPr>
              <w:t>مشخص کن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د</w:t>
            </w:r>
            <w:r w:rsidRPr="00AD4667">
              <w:rPr>
                <w:rtl/>
                <w:lang w:bidi="fa-IR"/>
              </w:rPr>
              <w:t xml:space="preserve"> هر 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ک</w:t>
            </w:r>
            <w:r w:rsidRPr="00AD4667">
              <w:rPr>
                <w:rtl/>
                <w:lang w:bidi="fa-IR"/>
              </w:rPr>
              <w:t xml:space="preserve"> از اعداد ز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ر</w:t>
            </w:r>
            <w:r w:rsidRPr="00AD4667">
              <w:rPr>
                <w:rtl/>
                <w:lang w:bidi="fa-IR"/>
              </w:rPr>
              <w:t xml:space="preserve"> اول هستند </w:t>
            </w:r>
            <w:r w:rsidRPr="00AD4667">
              <w:rPr>
                <w:rFonts w:hint="cs"/>
                <w:rtl/>
                <w:lang w:bidi="fa-IR"/>
              </w:rPr>
              <w:t>ی</w:t>
            </w:r>
            <w:r w:rsidRPr="00AD4667">
              <w:rPr>
                <w:rFonts w:hint="eastAsia"/>
                <w:rtl/>
                <w:lang w:bidi="fa-IR"/>
              </w:rPr>
              <w:t>ا</w:t>
            </w:r>
            <w:r w:rsidRPr="00AD4667">
              <w:rPr>
                <w:rtl/>
                <w:lang w:bidi="fa-IR"/>
              </w:rPr>
              <w:t xml:space="preserve"> مرکب؟</w:t>
            </w:r>
          </w:p>
          <w:p w14:paraId="0EC58A91" w14:textId="14CE7D36" w:rsidR="00562258" w:rsidRPr="00AD4667" w:rsidRDefault="00562258" w:rsidP="00253E3D">
            <w:pPr>
              <w:jc w:val="right"/>
              <w:rPr>
                <w:rtl/>
              </w:rPr>
            </w:pPr>
            <w:r w:rsidRPr="00AD4667">
              <w:rPr>
                <w:rtl/>
                <w:lang w:bidi="fa-IR"/>
              </w:rPr>
              <w:t xml:space="preserve">1            105            51              39           67           1402    </w:t>
            </w:r>
          </w:p>
        </w:tc>
      </w:tr>
      <w:tr w:rsidR="00562258" w:rsidRPr="00AD4667" w14:paraId="63C3C01F" w14:textId="77777777" w:rsidTr="00600CC1">
        <w:tc>
          <w:tcPr>
            <w:tcW w:w="603" w:type="dxa"/>
          </w:tcPr>
          <w:p w14:paraId="4724114F" w14:textId="77777777" w:rsidR="00562258" w:rsidRPr="00AD4667" w:rsidRDefault="00562258" w:rsidP="00A97974">
            <w:pPr>
              <w:jc w:val="center"/>
              <w:rPr>
                <w:rtl/>
              </w:rPr>
            </w:pPr>
          </w:p>
          <w:p w14:paraId="64087B68" w14:textId="52EEE1F6" w:rsidR="00562258" w:rsidRPr="00AD4667" w:rsidRDefault="00562258" w:rsidP="00A97974">
            <w:pPr>
              <w:jc w:val="center"/>
              <w:rPr>
                <w:rtl/>
              </w:rPr>
            </w:pPr>
            <w:r w:rsidRPr="00AD4667">
              <w:rPr>
                <w:rFonts w:hint="cs"/>
                <w:rtl/>
              </w:rPr>
              <w:t>5</w:t>
            </w:r>
          </w:p>
        </w:tc>
        <w:tc>
          <w:tcPr>
            <w:tcW w:w="10207" w:type="dxa"/>
          </w:tcPr>
          <w:p w14:paraId="39E870D3" w14:textId="623329D8" w:rsidR="00562258" w:rsidRPr="00AD4667" w:rsidRDefault="00562258" w:rsidP="00D46336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 xml:space="preserve">الف) مجموع دو عدد اول </w:t>
            </w:r>
            <w:r w:rsidRPr="00AD4667">
              <w:rPr>
                <w:rFonts w:hint="cs"/>
                <w:rtl/>
                <w:lang w:bidi="fa-IR"/>
              </w:rPr>
              <w:t xml:space="preserve"> 39 </w:t>
            </w:r>
            <w:r w:rsidRPr="00AD4667">
              <w:rPr>
                <w:rFonts w:hint="cs"/>
                <w:rtl/>
              </w:rPr>
              <w:t>شده است؛ آن دو عدد را مشخص کنید.</w:t>
            </w:r>
          </w:p>
          <w:p w14:paraId="2B460585" w14:textId="5FD93A01" w:rsidR="00562258" w:rsidRPr="00AD4667" w:rsidRDefault="00562258" w:rsidP="00D46336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>ب) حاصل</w:t>
            </w:r>
            <w:r w:rsidRPr="00AD4667">
              <w:rPr>
                <w:rtl/>
              </w:rPr>
              <w:softHyphen/>
            </w:r>
            <w:r w:rsidRPr="00AD4667">
              <w:rPr>
                <w:rFonts w:hint="cs"/>
                <w:rtl/>
              </w:rPr>
              <w:t>ضرب دو عدد اول 26  شده است؛ آن دو عدد را مشخص کنید.</w:t>
            </w:r>
          </w:p>
          <w:p w14:paraId="07BFFC90" w14:textId="2B931FD7" w:rsidR="00562258" w:rsidRPr="00AD4667" w:rsidRDefault="00562258" w:rsidP="00D46336">
            <w:pPr>
              <w:spacing w:line="276" w:lineRule="auto"/>
              <w:jc w:val="both"/>
              <w:rPr>
                <w:rtl/>
              </w:rPr>
            </w:pPr>
            <w:r w:rsidRPr="00AD4667">
              <w:rPr>
                <w:rFonts w:hint="cs"/>
                <w:rtl/>
              </w:rPr>
              <w:t>ج</w:t>
            </w:r>
            <w:r w:rsidRPr="00AD4667">
              <w:rPr>
                <w:rtl/>
              </w:rPr>
              <w:t>) دوعدد مرکب بنو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س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د</w:t>
            </w:r>
            <w:r w:rsidRPr="00AD4667">
              <w:rPr>
                <w:rtl/>
              </w:rPr>
              <w:t xml:space="preserve"> که غ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ر</w:t>
            </w:r>
            <w:r w:rsidRPr="00AD4667">
              <w:rPr>
                <w:rtl/>
              </w:rPr>
              <w:t xml:space="preserve"> از </w:t>
            </w:r>
            <w:r w:rsidRPr="00AD4667">
              <w:rPr>
                <w:rtl/>
                <w:lang w:bidi="fa-IR"/>
              </w:rPr>
              <w:t>۲</w:t>
            </w:r>
            <w:r w:rsidRPr="00AD4667">
              <w:rPr>
                <w:rtl/>
              </w:rPr>
              <w:t xml:space="preserve"> و </w:t>
            </w:r>
            <w:r w:rsidRPr="00AD4667">
              <w:rPr>
                <w:rtl/>
                <w:lang w:bidi="fa-IR"/>
              </w:rPr>
              <w:t>۳</w:t>
            </w:r>
            <w:r w:rsidRPr="00AD4667">
              <w:rPr>
                <w:rtl/>
              </w:rPr>
              <w:t xml:space="preserve"> شمارنده اول د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Fonts w:hint="eastAsia"/>
                <w:rtl/>
              </w:rPr>
              <w:t>گر</w:t>
            </w:r>
            <w:r w:rsidRPr="00AD4667">
              <w:rPr>
                <w:rFonts w:hint="cs"/>
                <w:rtl/>
              </w:rPr>
              <w:t>ی</w:t>
            </w:r>
            <w:r w:rsidRPr="00AD4667">
              <w:rPr>
                <w:rtl/>
              </w:rPr>
              <w:t xml:space="preserve"> نداشته باشند.</w:t>
            </w:r>
          </w:p>
        </w:tc>
      </w:tr>
      <w:tr w:rsidR="00031911" w:rsidRPr="00AD4667" w14:paraId="3D9CB2F2" w14:textId="77777777" w:rsidTr="00600CC1">
        <w:tc>
          <w:tcPr>
            <w:tcW w:w="603" w:type="dxa"/>
          </w:tcPr>
          <w:p w14:paraId="77F8A517" w14:textId="006148B0" w:rsidR="00031911" w:rsidRPr="00AD4667" w:rsidRDefault="00031911" w:rsidP="00A9797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10207" w:type="dxa"/>
          </w:tcPr>
          <w:p w14:paraId="5F260BEA" w14:textId="77777777" w:rsidR="00031911" w:rsidRDefault="00031911" w:rsidP="00D46336">
            <w:pPr>
              <w:spacing w:line="276" w:lineRule="auto"/>
              <w:jc w:val="both"/>
              <w:rPr>
                <w:rtl/>
              </w:rPr>
            </w:pPr>
            <w:r w:rsidRPr="00031911">
              <w:rPr>
                <w:rtl/>
              </w:rPr>
              <w:t>مشخص کن</w:t>
            </w:r>
            <w:r w:rsidRPr="00031911">
              <w:rPr>
                <w:rFonts w:hint="cs"/>
                <w:rtl/>
              </w:rPr>
              <w:t>ی</w:t>
            </w:r>
            <w:r w:rsidRPr="00031911">
              <w:rPr>
                <w:rFonts w:hint="eastAsia"/>
                <w:rtl/>
              </w:rPr>
              <w:t>د</w:t>
            </w:r>
            <w:r w:rsidRPr="00031911">
              <w:rPr>
                <w:rtl/>
              </w:rPr>
              <w:t xml:space="preserve"> عدد 119 اول است </w:t>
            </w:r>
            <w:r w:rsidRPr="00031911">
              <w:rPr>
                <w:rFonts w:hint="cs"/>
                <w:rtl/>
              </w:rPr>
              <w:t>ی</w:t>
            </w:r>
            <w:r w:rsidRPr="00031911">
              <w:rPr>
                <w:rFonts w:hint="eastAsia"/>
                <w:rtl/>
              </w:rPr>
              <w:t>ا</w:t>
            </w:r>
            <w:r w:rsidRPr="00031911">
              <w:rPr>
                <w:rtl/>
              </w:rPr>
              <w:t xml:space="preserve"> مرکب؟ ( با راه حل)</w:t>
            </w:r>
          </w:p>
          <w:p w14:paraId="18E25327" w14:textId="0426CA28" w:rsidR="00031911" w:rsidRPr="00D550AF" w:rsidRDefault="00031911" w:rsidP="00D46336">
            <w:pPr>
              <w:spacing w:line="276" w:lineRule="auto"/>
              <w:jc w:val="both"/>
              <w:rPr>
                <w:sz w:val="18"/>
                <w:szCs w:val="18"/>
                <w:rtl/>
              </w:rPr>
            </w:pPr>
          </w:p>
        </w:tc>
      </w:tr>
      <w:tr w:rsidR="00562258" w:rsidRPr="00AD4667" w14:paraId="11D1BA87" w14:textId="77777777" w:rsidTr="00600CC1">
        <w:tc>
          <w:tcPr>
            <w:tcW w:w="603" w:type="dxa"/>
          </w:tcPr>
          <w:p w14:paraId="653F8A48" w14:textId="1ACCCD24" w:rsidR="00562258" w:rsidRPr="00AD4667" w:rsidRDefault="00031911" w:rsidP="00A97974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7</w:t>
            </w:r>
          </w:p>
        </w:tc>
        <w:tc>
          <w:tcPr>
            <w:tcW w:w="10207" w:type="dxa"/>
          </w:tcPr>
          <w:p w14:paraId="35ED8CCF" w14:textId="77777777" w:rsidR="00562258" w:rsidRPr="00AD4667" w:rsidRDefault="00562258" w:rsidP="00711BD3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/>
                <w:rtl/>
                <w:lang w:bidi="fa-IR"/>
              </w:rPr>
              <w:t>با توجه به غربال اعداد 1 تا 200 ، به سوالات ز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ر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پاسخ ده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د</w:t>
            </w:r>
            <w:r w:rsidRPr="00AD4667">
              <w:rPr>
                <w:rFonts w:ascii="Vazirmatn" w:hAnsi="Vazirmatn"/>
                <w:rtl/>
                <w:lang w:bidi="fa-IR"/>
              </w:rPr>
              <w:t>.</w:t>
            </w:r>
          </w:p>
          <w:p w14:paraId="753FAAC7" w14:textId="77777777" w:rsidR="00562258" w:rsidRPr="00AD4667" w:rsidRDefault="00562258" w:rsidP="00711BD3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eastAsia"/>
                <w:rtl/>
                <w:lang w:bidi="fa-IR"/>
              </w:rPr>
              <w:t>الف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) </w:t>
            </w:r>
            <w:r w:rsidRPr="00AD4667">
              <w:rPr>
                <w:rFonts w:ascii="Vazirmatn" w:hAnsi="Vazirmatn"/>
                <w:rtl/>
                <w:lang w:bidi="fa-IR"/>
              </w:rPr>
              <w:t>اول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ن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که خط م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خورد، چه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است؟</w:t>
            </w:r>
          </w:p>
          <w:p w14:paraId="26877C5F" w14:textId="77777777" w:rsidR="00562258" w:rsidRPr="00AD4667" w:rsidRDefault="00562258" w:rsidP="00711BD3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 w:hint="eastAsia"/>
                <w:rtl/>
                <w:lang w:bidi="fa-IR"/>
              </w:rPr>
              <w:t>ب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) </w:t>
            </w:r>
            <w:r w:rsidRPr="00AD4667">
              <w:rPr>
                <w:rFonts w:ascii="Vazirmatn" w:hAnsi="Vazirmatn"/>
                <w:rtl/>
                <w:lang w:bidi="fa-IR"/>
              </w:rPr>
              <w:t>اول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ن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مضرب 7 که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به عنوان مضرب سایر اعداد خط نخورده است ، </w:t>
            </w:r>
            <w:r w:rsidRPr="00AD4667">
              <w:rPr>
                <w:rFonts w:ascii="Vazirmatn" w:hAnsi="Vazirmatn"/>
                <w:rtl/>
                <w:lang w:bidi="fa-IR"/>
              </w:rPr>
              <w:t>چه عدد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است؟</w:t>
            </w:r>
          </w:p>
          <w:p w14:paraId="36BB0787" w14:textId="77777777" w:rsidR="00562258" w:rsidRPr="00AD4667" w:rsidRDefault="00562258" w:rsidP="00711BD3">
            <w:pPr>
              <w:rPr>
                <w:rFonts w:ascii="Vazirmatn" w:hAnsi="Vazirmatn"/>
                <w:rtl/>
                <w:lang w:bidi="fa-IR"/>
              </w:rPr>
            </w:pPr>
            <w:r w:rsidRPr="00AD4667">
              <w:rPr>
                <w:rFonts w:ascii="Vazirmatn" w:hAnsi="Vazirmatn"/>
                <w:rtl/>
                <w:lang w:bidi="fa-IR"/>
              </w:rPr>
              <w:t>ج</w:t>
            </w:r>
            <w:r w:rsidRPr="00AD4667">
              <w:rPr>
                <w:rFonts w:ascii="Vazirmatn" w:hAnsi="Vazirmatn" w:hint="cs"/>
                <w:rtl/>
                <w:lang w:bidi="fa-IR"/>
              </w:rPr>
              <w:t>)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ترت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ب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خط خوردن اعداد مرکب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33 ،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91</w:t>
            </w:r>
            <w:r w:rsidRPr="00AD4667">
              <w:rPr>
                <w:rFonts w:ascii="Vazirmatn" w:hAnsi="Vazirmatn"/>
                <w:lang w:bidi="fa-IR"/>
              </w:rPr>
              <w:t xml:space="preserve"> 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، </w:t>
            </w:r>
            <w:r w:rsidRPr="00AD4667">
              <w:rPr>
                <w:rFonts w:ascii="Vazirmatn" w:hAnsi="Vazirmatn"/>
                <w:rtl/>
                <w:lang w:bidi="fa-IR"/>
              </w:rPr>
              <w:t>115</w:t>
            </w:r>
            <w:r w:rsidRPr="00AD4667">
              <w:rPr>
                <w:rFonts w:ascii="Vazirmatn" w:hAnsi="Vazirmatn" w:hint="cs"/>
                <w:rtl/>
                <w:lang w:bidi="fa-IR"/>
              </w:rPr>
              <w:t xml:space="preserve"> ، 198</w:t>
            </w:r>
            <w:r w:rsidRPr="00AD4667">
              <w:rPr>
                <w:rFonts w:ascii="Vazirmatn" w:hAnsi="Vazirmatn"/>
                <w:rtl/>
                <w:lang w:bidi="fa-IR"/>
              </w:rPr>
              <w:t xml:space="preserve"> را مشخص کن</w:t>
            </w:r>
            <w:r w:rsidRPr="00AD4667">
              <w:rPr>
                <w:rFonts w:ascii="Vazirmatn" w:hAnsi="Vazirmatn" w:hint="cs"/>
                <w:rtl/>
                <w:lang w:bidi="fa-IR"/>
              </w:rPr>
              <w:t>ی</w:t>
            </w:r>
            <w:r w:rsidRPr="00AD4667">
              <w:rPr>
                <w:rFonts w:ascii="Vazirmatn" w:hAnsi="Vazirmatn" w:hint="eastAsia"/>
                <w:rtl/>
                <w:lang w:bidi="fa-IR"/>
              </w:rPr>
              <w:t>د</w:t>
            </w:r>
            <w:r w:rsidRPr="00AD4667">
              <w:rPr>
                <w:rFonts w:ascii="Vazirmatn" w:hAnsi="Vazirmatn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296"/>
              <w:gridCol w:w="2297"/>
              <w:gridCol w:w="2297"/>
              <w:gridCol w:w="2297"/>
            </w:tblGrid>
            <w:tr w:rsidR="00562258" w:rsidRPr="00AD4667" w14:paraId="69FF49D1" w14:textId="77777777" w:rsidTr="0076318D">
              <w:tc>
                <w:tcPr>
                  <w:tcW w:w="2296" w:type="dxa"/>
                </w:tcPr>
                <w:p w14:paraId="401C96AB" w14:textId="77777777" w:rsidR="00562258" w:rsidRPr="00AD4667" w:rsidRDefault="00562258" w:rsidP="00711BD3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اول:                       </w:t>
                  </w:r>
                </w:p>
              </w:tc>
              <w:tc>
                <w:tcPr>
                  <w:tcW w:w="2297" w:type="dxa"/>
                </w:tcPr>
                <w:p w14:paraId="23CCE2AF" w14:textId="77777777" w:rsidR="00562258" w:rsidRPr="00AD4667" w:rsidRDefault="00562258" w:rsidP="00711BD3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دوم:                                 </w:t>
                  </w:r>
                </w:p>
              </w:tc>
              <w:tc>
                <w:tcPr>
                  <w:tcW w:w="2297" w:type="dxa"/>
                </w:tcPr>
                <w:p w14:paraId="06210EC5" w14:textId="77777777" w:rsidR="00562258" w:rsidRPr="00AD4667" w:rsidRDefault="00562258" w:rsidP="00711BD3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 xml:space="preserve">سوم:                                     </w:t>
                  </w:r>
                </w:p>
              </w:tc>
              <w:tc>
                <w:tcPr>
                  <w:tcW w:w="2297" w:type="dxa"/>
                </w:tcPr>
                <w:p w14:paraId="3D406213" w14:textId="77777777" w:rsidR="00562258" w:rsidRPr="00AD4667" w:rsidRDefault="00562258" w:rsidP="00711BD3">
                  <w:pPr>
                    <w:rPr>
                      <w:rFonts w:ascii="Vazirmatn" w:hAnsi="Vazirmatn"/>
                      <w:rtl/>
                      <w:lang w:bidi="fa-IR"/>
                    </w:rPr>
                  </w:pPr>
                  <w:r w:rsidRPr="00AD4667">
                    <w:rPr>
                      <w:rFonts w:ascii="Vazirmatn" w:hAnsi="Vazirmatn"/>
                      <w:rtl/>
                      <w:lang w:bidi="fa-IR"/>
                    </w:rPr>
                    <w:t>چهارم:</w:t>
                  </w:r>
                </w:p>
              </w:tc>
            </w:tr>
          </w:tbl>
          <w:p w14:paraId="51A8E1CB" w14:textId="77777777" w:rsidR="00562258" w:rsidRPr="00AD4667" w:rsidRDefault="00562258" w:rsidP="000E2BC2">
            <w:pPr>
              <w:jc w:val="both"/>
              <w:rPr>
                <w:rtl/>
                <w:lang w:bidi="fa-IR"/>
              </w:rPr>
            </w:pPr>
          </w:p>
        </w:tc>
      </w:tr>
    </w:tbl>
    <w:p w14:paraId="67814DFE" w14:textId="6F1D1EA1" w:rsidR="000B3006" w:rsidRDefault="000B3006" w:rsidP="00E34128">
      <w:pPr>
        <w:tabs>
          <w:tab w:val="left" w:pos="7696"/>
        </w:tabs>
        <w:rPr>
          <w:sz w:val="2"/>
          <w:szCs w:val="2"/>
          <w:rtl/>
        </w:rPr>
      </w:pPr>
    </w:p>
    <w:p w14:paraId="4B2CFA07" w14:textId="1780BBFB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p w14:paraId="40B85311" w14:textId="7A578691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p w14:paraId="0AD26F40" w14:textId="4602A66B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p w14:paraId="6EB72B3D" w14:textId="0402B13C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p w14:paraId="7655F7D3" w14:textId="5B116039" w:rsidR="00600CC1" w:rsidRDefault="00600CC1" w:rsidP="00E34128">
      <w:pPr>
        <w:tabs>
          <w:tab w:val="left" w:pos="7696"/>
        </w:tabs>
        <w:rPr>
          <w:sz w:val="2"/>
          <w:szCs w:val="2"/>
          <w:rtl/>
        </w:rPr>
      </w:pPr>
    </w:p>
    <w:p w14:paraId="19CB8BD6" w14:textId="77777777" w:rsidR="00600CC1" w:rsidRPr="003E7F69" w:rsidRDefault="00600CC1" w:rsidP="00E34128">
      <w:pPr>
        <w:tabs>
          <w:tab w:val="left" w:pos="7696"/>
        </w:tabs>
        <w:rPr>
          <w:sz w:val="2"/>
          <w:szCs w:val="2"/>
        </w:rPr>
      </w:pPr>
      <w:bookmarkStart w:id="0" w:name="_GoBack"/>
      <w:bookmarkEnd w:id="0"/>
    </w:p>
    <w:sectPr w:rsidR="00600CC1" w:rsidRPr="003E7F69" w:rsidSect="00A26F16">
      <w:footerReference w:type="even" r:id="rId5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835BE6" w14:textId="77777777" w:rsidR="00F15915" w:rsidRDefault="00F15915">
      <w:r>
        <w:separator/>
      </w:r>
    </w:p>
  </w:endnote>
  <w:endnote w:type="continuationSeparator" w:id="0">
    <w:p w14:paraId="1A040C2E" w14:textId="77777777" w:rsidR="00F15915" w:rsidRDefault="00F159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85294B" w14:textId="77777777" w:rsidR="0076318D" w:rsidRDefault="0076318D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5C8DEBAD" w14:textId="77777777" w:rsidR="0076318D" w:rsidRDefault="0076318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CD766D" w14:textId="77777777" w:rsidR="00F15915" w:rsidRDefault="00F15915">
      <w:r>
        <w:separator/>
      </w:r>
    </w:p>
  </w:footnote>
  <w:footnote w:type="continuationSeparator" w:id="0">
    <w:p w14:paraId="524FD3D2" w14:textId="77777777" w:rsidR="00F15915" w:rsidRDefault="00F159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F48AA"/>
    <w:multiLevelType w:val="hybridMultilevel"/>
    <w:tmpl w:val="61D6C29A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96D6F"/>
    <w:rsid w:val="00000CBD"/>
    <w:rsid w:val="000318D9"/>
    <w:rsid w:val="00031911"/>
    <w:rsid w:val="00081A78"/>
    <w:rsid w:val="00082AA5"/>
    <w:rsid w:val="00095040"/>
    <w:rsid w:val="00096D6F"/>
    <w:rsid w:val="000B126E"/>
    <w:rsid w:val="000B3006"/>
    <w:rsid w:val="000D53B5"/>
    <w:rsid w:val="000E2BC2"/>
    <w:rsid w:val="000E2D5C"/>
    <w:rsid w:val="000F7D7C"/>
    <w:rsid w:val="00105998"/>
    <w:rsid w:val="001136D0"/>
    <w:rsid w:val="00113B8E"/>
    <w:rsid w:val="00123D6F"/>
    <w:rsid w:val="0015604D"/>
    <w:rsid w:val="00156CF1"/>
    <w:rsid w:val="001631AF"/>
    <w:rsid w:val="00173C19"/>
    <w:rsid w:val="001A717D"/>
    <w:rsid w:val="001B3035"/>
    <w:rsid w:val="002010EB"/>
    <w:rsid w:val="00204B7F"/>
    <w:rsid w:val="0021133F"/>
    <w:rsid w:val="002304F7"/>
    <w:rsid w:val="002313FA"/>
    <w:rsid w:val="0024490F"/>
    <w:rsid w:val="002456C9"/>
    <w:rsid w:val="002525A8"/>
    <w:rsid w:val="00253E3D"/>
    <w:rsid w:val="00257904"/>
    <w:rsid w:val="00297EC0"/>
    <w:rsid w:val="002A291A"/>
    <w:rsid w:val="002A33DE"/>
    <w:rsid w:val="002C248B"/>
    <w:rsid w:val="003054F1"/>
    <w:rsid w:val="0032391D"/>
    <w:rsid w:val="00332035"/>
    <w:rsid w:val="00357A1B"/>
    <w:rsid w:val="003634D5"/>
    <w:rsid w:val="00384F69"/>
    <w:rsid w:val="00392538"/>
    <w:rsid w:val="003A0CD6"/>
    <w:rsid w:val="003A57B1"/>
    <w:rsid w:val="003A5B5C"/>
    <w:rsid w:val="003B36A6"/>
    <w:rsid w:val="003B4FD3"/>
    <w:rsid w:val="003B5073"/>
    <w:rsid w:val="003C2BAE"/>
    <w:rsid w:val="003C6A43"/>
    <w:rsid w:val="003E7F69"/>
    <w:rsid w:val="00412935"/>
    <w:rsid w:val="00430A84"/>
    <w:rsid w:val="00433271"/>
    <w:rsid w:val="004568D6"/>
    <w:rsid w:val="00482980"/>
    <w:rsid w:val="0049451E"/>
    <w:rsid w:val="004B3D7D"/>
    <w:rsid w:val="004B3DCB"/>
    <w:rsid w:val="004C1EF9"/>
    <w:rsid w:val="004D069E"/>
    <w:rsid w:val="004F6250"/>
    <w:rsid w:val="00503FD8"/>
    <w:rsid w:val="00537A71"/>
    <w:rsid w:val="005443D7"/>
    <w:rsid w:val="00554692"/>
    <w:rsid w:val="00562258"/>
    <w:rsid w:val="00574006"/>
    <w:rsid w:val="005A4931"/>
    <w:rsid w:val="005C0DDD"/>
    <w:rsid w:val="005E1D96"/>
    <w:rsid w:val="005F6DE0"/>
    <w:rsid w:val="00600CC1"/>
    <w:rsid w:val="00645BBA"/>
    <w:rsid w:val="00646A66"/>
    <w:rsid w:val="00654641"/>
    <w:rsid w:val="006716B7"/>
    <w:rsid w:val="00672370"/>
    <w:rsid w:val="006F4650"/>
    <w:rsid w:val="00706849"/>
    <w:rsid w:val="00711BD3"/>
    <w:rsid w:val="007319BC"/>
    <w:rsid w:val="0074593C"/>
    <w:rsid w:val="0076318D"/>
    <w:rsid w:val="00776FC2"/>
    <w:rsid w:val="00777D5B"/>
    <w:rsid w:val="00783232"/>
    <w:rsid w:val="007C0D19"/>
    <w:rsid w:val="007E539E"/>
    <w:rsid w:val="00803E76"/>
    <w:rsid w:val="00814370"/>
    <w:rsid w:val="00817A87"/>
    <w:rsid w:val="00820188"/>
    <w:rsid w:val="008409B5"/>
    <w:rsid w:val="0089707E"/>
    <w:rsid w:val="008A1922"/>
    <w:rsid w:val="008A46AE"/>
    <w:rsid w:val="008C4475"/>
    <w:rsid w:val="008D5B38"/>
    <w:rsid w:val="008F4B46"/>
    <w:rsid w:val="0090163F"/>
    <w:rsid w:val="00913407"/>
    <w:rsid w:val="00937508"/>
    <w:rsid w:val="0098513A"/>
    <w:rsid w:val="00992D67"/>
    <w:rsid w:val="009934FF"/>
    <w:rsid w:val="00996B27"/>
    <w:rsid w:val="009C4240"/>
    <w:rsid w:val="009C7885"/>
    <w:rsid w:val="009D100D"/>
    <w:rsid w:val="009F4104"/>
    <w:rsid w:val="00A06238"/>
    <w:rsid w:val="00A06317"/>
    <w:rsid w:val="00A26F16"/>
    <w:rsid w:val="00A40DA9"/>
    <w:rsid w:val="00A74C02"/>
    <w:rsid w:val="00A81A8A"/>
    <w:rsid w:val="00A83BE2"/>
    <w:rsid w:val="00A84148"/>
    <w:rsid w:val="00A96FEB"/>
    <w:rsid w:val="00A97974"/>
    <w:rsid w:val="00AA23C6"/>
    <w:rsid w:val="00AB0F8B"/>
    <w:rsid w:val="00AD0171"/>
    <w:rsid w:val="00AD4667"/>
    <w:rsid w:val="00AD7CA8"/>
    <w:rsid w:val="00B019DC"/>
    <w:rsid w:val="00B03096"/>
    <w:rsid w:val="00B1225D"/>
    <w:rsid w:val="00B43E11"/>
    <w:rsid w:val="00B522A3"/>
    <w:rsid w:val="00B64FC0"/>
    <w:rsid w:val="00B836C0"/>
    <w:rsid w:val="00B85521"/>
    <w:rsid w:val="00BA05A3"/>
    <w:rsid w:val="00BC560D"/>
    <w:rsid w:val="00BD447E"/>
    <w:rsid w:val="00BD5C33"/>
    <w:rsid w:val="00BE42D9"/>
    <w:rsid w:val="00BE776E"/>
    <w:rsid w:val="00BF0193"/>
    <w:rsid w:val="00BF10C6"/>
    <w:rsid w:val="00C358EF"/>
    <w:rsid w:val="00C40BBF"/>
    <w:rsid w:val="00C42608"/>
    <w:rsid w:val="00CB105D"/>
    <w:rsid w:val="00CB5CAE"/>
    <w:rsid w:val="00CB61EB"/>
    <w:rsid w:val="00CC26EA"/>
    <w:rsid w:val="00CD02E4"/>
    <w:rsid w:val="00CD6C9C"/>
    <w:rsid w:val="00CF6C6D"/>
    <w:rsid w:val="00D12852"/>
    <w:rsid w:val="00D33F74"/>
    <w:rsid w:val="00D425BC"/>
    <w:rsid w:val="00D46336"/>
    <w:rsid w:val="00D46D90"/>
    <w:rsid w:val="00D550AF"/>
    <w:rsid w:val="00D63EEF"/>
    <w:rsid w:val="00D8578C"/>
    <w:rsid w:val="00D90F00"/>
    <w:rsid w:val="00D9609F"/>
    <w:rsid w:val="00DA0E36"/>
    <w:rsid w:val="00DB4350"/>
    <w:rsid w:val="00DD02FF"/>
    <w:rsid w:val="00DE0E1D"/>
    <w:rsid w:val="00DE3162"/>
    <w:rsid w:val="00E00254"/>
    <w:rsid w:val="00E02DAE"/>
    <w:rsid w:val="00E0352D"/>
    <w:rsid w:val="00E12A11"/>
    <w:rsid w:val="00E21646"/>
    <w:rsid w:val="00E27157"/>
    <w:rsid w:val="00E313D9"/>
    <w:rsid w:val="00E33900"/>
    <w:rsid w:val="00E33963"/>
    <w:rsid w:val="00E34128"/>
    <w:rsid w:val="00E82E8E"/>
    <w:rsid w:val="00EB07DC"/>
    <w:rsid w:val="00EF21B7"/>
    <w:rsid w:val="00F03B8F"/>
    <w:rsid w:val="00F12985"/>
    <w:rsid w:val="00F15915"/>
    <w:rsid w:val="00F26CA8"/>
    <w:rsid w:val="00F36768"/>
    <w:rsid w:val="00F445E5"/>
    <w:rsid w:val="00F9220C"/>
    <w:rsid w:val="00FC5A50"/>
    <w:rsid w:val="00FD0080"/>
    <w:rsid w:val="00FD150A"/>
    <w:rsid w:val="00FE4E5A"/>
    <w:rsid w:val="00FE5EEC"/>
    <w:rsid w:val="00FF29F3"/>
    <w:rsid w:val="00FF5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C31A534"/>
  <w15:docId w15:val="{006AB615-72BF-426B-A444-6C4C948661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5">
    <w:name w:val="Plain Table 5"/>
    <w:basedOn w:val="TableNormal"/>
    <w:uiPriority w:val="45"/>
    <w:rsid w:val="00CB61E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ListParagraph">
    <w:name w:val="List Paragraph"/>
    <w:basedOn w:val="Normal"/>
    <w:uiPriority w:val="34"/>
    <w:qFormat/>
    <w:rsid w:val="004F6250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b w:val="0"/>
      <w:bCs w:val="0"/>
      <w:sz w:val="22"/>
      <w:szCs w:val="22"/>
      <w:lang w:bidi="fa-IR"/>
    </w:rPr>
  </w:style>
  <w:style w:type="paragraph" w:styleId="Header">
    <w:name w:val="header"/>
    <w:basedOn w:val="Normal"/>
    <w:link w:val="HeaderChar"/>
    <w:unhideWhenUsed/>
    <w:rsid w:val="005E1D9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E1D96"/>
    <w:rPr>
      <w:rFonts w:cs="B Nazanin"/>
      <w:b/>
      <w:bCs/>
      <w:sz w:val="24"/>
      <w:szCs w:val="24"/>
      <w:lang w:bidi="ar-SA"/>
    </w:rPr>
  </w:style>
  <w:style w:type="table" w:styleId="PlainTable4">
    <w:name w:val="Plain Table 4"/>
    <w:basedOn w:val="TableNormal"/>
    <w:uiPriority w:val="44"/>
    <w:rsid w:val="0098513A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Emphasis">
    <w:name w:val="Emphasis"/>
    <w:basedOn w:val="DefaultParagraphFont"/>
    <w:qFormat/>
    <w:rsid w:val="0098513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871775-3EC9-46F7-B683-58836CFEDC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481</TotalTime>
  <Pages>1</Pages>
  <Words>473</Words>
  <Characters>2701</Characters>
  <Application>Microsoft Office Word</Application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3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55</cp:revision>
  <cp:lastPrinted>2024-10-27T03:50:00Z</cp:lastPrinted>
  <dcterms:created xsi:type="dcterms:W3CDTF">2014-11-10T19:36:00Z</dcterms:created>
  <dcterms:modified xsi:type="dcterms:W3CDTF">2024-11-14T0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